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172" w:rsidRPr="00170BBC" w:rsidRDefault="001E7ED8" w:rsidP="001F70E8">
      <w:pPr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>M</w:t>
      </w:r>
      <w:r w:rsidR="006F0E35" w:rsidRPr="00170BBC">
        <w:rPr>
          <w:b/>
          <w:sz w:val="28"/>
          <w:szCs w:val="28"/>
        </w:rPr>
        <w:t>.Sc</w:t>
      </w:r>
      <w:r w:rsidR="00D25172" w:rsidRPr="00170BBC">
        <w:rPr>
          <w:b/>
          <w:sz w:val="28"/>
          <w:szCs w:val="28"/>
        </w:rPr>
        <w:t xml:space="preserve">. DEGREE EXAMINATION, </w:t>
      </w:r>
      <w:r w:rsidR="00AF3E18" w:rsidRPr="00170BBC">
        <w:rPr>
          <w:b/>
          <w:sz w:val="28"/>
          <w:szCs w:val="28"/>
        </w:rPr>
        <w:t>APRIL 201</w:t>
      </w:r>
      <w:r w:rsidR="00BF0D51">
        <w:rPr>
          <w:b/>
          <w:sz w:val="28"/>
          <w:szCs w:val="28"/>
        </w:rPr>
        <w:t>6</w:t>
      </w:r>
    </w:p>
    <w:p w:rsidR="001E7ED8" w:rsidRPr="00170BBC" w:rsidRDefault="00E23FCC" w:rsidP="001F70E8">
      <w:pPr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>(Applicable Mathematics</w:t>
      </w:r>
      <w:r w:rsidR="001E7ED8" w:rsidRPr="00170BBC">
        <w:rPr>
          <w:b/>
          <w:sz w:val="28"/>
          <w:szCs w:val="28"/>
        </w:rPr>
        <w:t>)</w:t>
      </w:r>
    </w:p>
    <w:p w:rsidR="00D25172" w:rsidRPr="00170BBC" w:rsidRDefault="00F12CD2" w:rsidP="001F70E8">
      <w:pPr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>II YEAR-</w:t>
      </w:r>
      <w:r w:rsidR="00D25172" w:rsidRPr="00170BBC">
        <w:rPr>
          <w:b/>
          <w:sz w:val="28"/>
          <w:szCs w:val="28"/>
        </w:rPr>
        <w:t xml:space="preserve"> I</w:t>
      </w:r>
      <w:r w:rsidR="006728B1" w:rsidRPr="00170BBC">
        <w:rPr>
          <w:b/>
          <w:sz w:val="28"/>
          <w:szCs w:val="28"/>
        </w:rPr>
        <w:t>V</w:t>
      </w:r>
      <w:r w:rsidR="00D25172" w:rsidRPr="00170BBC">
        <w:rPr>
          <w:b/>
          <w:sz w:val="28"/>
          <w:szCs w:val="28"/>
        </w:rPr>
        <w:t xml:space="preserve"> SEMESTER</w:t>
      </w:r>
    </w:p>
    <w:p w:rsidR="00D25172" w:rsidRPr="00170BBC" w:rsidRDefault="00984DAD" w:rsidP="001F70E8">
      <w:pPr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>Paper</w:t>
      </w:r>
      <w:r w:rsidR="0022099A" w:rsidRPr="00170BBC">
        <w:rPr>
          <w:b/>
          <w:sz w:val="28"/>
          <w:szCs w:val="28"/>
        </w:rPr>
        <w:t xml:space="preserve"> X</w:t>
      </w:r>
      <w:r w:rsidR="00871D84" w:rsidRPr="00170BBC">
        <w:rPr>
          <w:b/>
          <w:sz w:val="28"/>
          <w:szCs w:val="28"/>
        </w:rPr>
        <w:t xml:space="preserve"> </w:t>
      </w:r>
      <w:r w:rsidR="006728B1" w:rsidRPr="00170BBC">
        <w:rPr>
          <w:b/>
          <w:sz w:val="28"/>
          <w:szCs w:val="28"/>
        </w:rPr>
        <w:t xml:space="preserve">— </w:t>
      </w:r>
      <w:r w:rsidR="00490A57" w:rsidRPr="00170BBC">
        <w:rPr>
          <w:b/>
          <w:sz w:val="28"/>
          <w:szCs w:val="28"/>
        </w:rPr>
        <w:t>FUNCTIONAL ANALYSIS</w:t>
      </w:r>
    </w:p>
    <w:p w:rsidR="00D25172" w:rsidRPr="00170BBC" w:rsidRDefault="00D25172" w:rsidP="001F70E8">
      <w:pPr>
        <w:tabs>
          <w:tab w:val="right" w:pos="0"/>
          <w:tab w:val="right" w:pos="8280"/>
        </w:tabs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>Time : 3 hours</w:t>
      </w:r>
      <w:r w:rsidRPr="00170BBC">
        <w:rPr>
          <w:b/>
          <w:sz w:val="28"/>
          <w:szCs w:val="28"/>
        </w:rPr>
        <w:tab/>
        <w:t xml:space="preserve">    Max. marks : 75</w:t>
      </w:r>
    </w:p>
    <w:p w:rsidR="009B059A" w:rsidRDefault="009B059A" w:rsidP="001F70E8">
      <w:pPr>
        <w:tabs>
          <w:tab w:val="right" w:pos="8280"/>
        </w:tabs>
        <w:jc w:val="center"/>
        <w:rPr>
          <w:b/>
          <w:sz w:val="28"/>
          <w:szCs w:val="28"/>
        </w:rPr>
      </w:pPr>
    </w:p>
    <w:p w:rsidR="00D25172" w:rsidRPr="00170BBC" w:rsidRDefault="00D25172" w:rsidP="004F7EF6">
      <w:pPr>
        <w:tabs>
          <w:tab w:val="right" w:pos="8280"/>
        </w:tabs>
        <w:spacing w:line="280" w:lineRule="atLeast"/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>SECTION A — (10 × 2 = 20 marks)</w:t>
      </w:r>
    </w:p>
    <w:p w:rsidR="00D25172" w:rsidRPr="00170BBC" w:rsidRDefault="00D25172" w:rsidP="004F7EF6">
      <w:pPr>
        <w:tabs>
          <w:tab w:val="right" w:pos="8280"/>
        </w:tabs>
        <w:spacing w:line="280" w:lineRule="atLeast"/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>An</w:t>
      </w:r>
      <w:r w:rsidR="006F0E35" w:rsidRPr="00170BBC">
        <w:rPr>
          <w:b/>
          <w:sz w:val="28"/>
          <w:szCs w:val="28"/>
        </w:rPr>
        <w:t xml:space="preserve">swer </w:t>
      </w:r>
      <w:r w:rsidR="00653FD4" w:rsidRPr="00170BBC">
        <w:rPr>
          <w:b/>
          <w:sz w:val="28"/>
          <w:szCs w:val="28"/>
        </w:rPr>
        <w:t>any</w:t>
      </w:r>
      <w:r w:rsidR="00653FD4" w:rsidRPr="00170BBC">
        <w:rPr>
          <w:b/>
          <w:i/>
          <w:sz w:val="28"/>
          <w:szCs w:val="28"/>
        </w:rPr>
        <w:t xml:space="preserve"> TEN</w:t>
      </w:r>
      <w:r w:rsidRPr="00170BBC">
        <w:rPr>
          <w:b/>
          <w:sz w:val="28"/>
          <w:szCs w:val="28"/>
        </w:rPr>
        <w:t xml:space="preserve"> questions.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>Define a Banach space and give an example.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 xml:space="preserve">When do we say that two normed linear spaces are isometrically isometric? 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 xml:space="preserve">Define a complete orthonormal set. 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>Show that parallelogram law holds in a Hilbert space.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 xml:space="preserve">If </w:t>
      </w:r>
      <w:r w:rsidR="00624720">
        <w:rPr>
          <w:rFonts w:ascii="Times New Roman" w:hAnsi="Times New Roman"/>
          <w:sz w:val="24"/>
          <w:szCs w:val="24"/>
        </w:rPr>
        <w:t xml:space="preserve"> </w:t>
      </w:r>
      <w:r w:rsidRPr="00624720">
        <w:rPr>
          <w:rFonts w:ascii="Times New Roman" w:hAnsi="Times New Roman"/>
          <w:i/>
          <w:sz w:val="24"/>
          <w:szCs w:val="24"/>
        </w:rPr>
        <w:t>H</w:t>
      </w:r>
      <w:r w:rsidRPr="00BF0D51">
        <w:rPr>
          <w:rFonts w:ascii="Times New Roman" w:hAnsi="Times New Roman"/>
          <w:sz w:val="24"/>
          <w:szCs w:val="24"/>
        </w:rPr>
        <w:t xml:space="preserve"> is a Hilbert space, prove that if </w:t>
      </w:r>
      <w:r w:rsidRPr="00624720">
        <w:rPr>
          <w:rFonts w:ascii="Times New Roman" w:hAnsi="Times New Roman"/>
          <w:i/>
          <w:sz w:val="24"/>
          <w:szCs w:val="24"/>
        </w:rPr>
        <w:t xml:space="preserve">T </w:t>
      </w:r>
      <w:r w:rsidRPr="00624720">
        <w:rPr>
          <w:rFonts w:ascii="Cambria Math" w:hAnsi="Cambria Math"/>
          <w:i/>
          <w:sz w:val="24"/>
          <w:szCs w:val="24"/>
        </w:rPr>
        <w:t>∈</w:t>
      </w:r>
      <w:r w:rsidRPr="00624720">
        <w:rPr>
          <w:rFonts w:ascii="Times New Roman" w:hAnsi="Times New Roman"/>
          <w:i/>
          <w:sz w:val="24"/>
          <w:szCs w:val="24"/>
        </w:rPr>
        <w:t xml:space="preserve"> </w:t>
      </w:r>
      <w:r w:rsidRPr="00624720">
        <w:rPr>
          <w:rFonts w:ascii="Times New Roman" w:hAnsi="Times New Roman"/>
          <w:i/>
          <w:position w:val="-4"/>
          <w:sz w:val="24"/>
          <w:szCs w:val="24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7" o:title=""/>
          </v:shape>
          <o:OLEObject Type="Embed" ProgID="Equation.DSMT4" ShapeID="_x0000_i1025" DrawAspect="Content" ObjectID="_1528009084" r:id="rId8"/>
        </w:object>
      </w:r>
      <w:r w:rsidRPr="00624720">
        <w:rPr>
          <w:rFonts w:ascii="Times New Roman" w:hAnsi="Times New Roman"/>
          <w:i/>
          <w:sz w:val="24"/>
          <w:szCs w:val="24"/>
        </w:rPr>
        <w:t>(H)</w:t>
      </w:r>
      <w:r w:rsidR="00624720">
        <w:rPr>
          <w:rFonts w:ascii="Times New Roman" w:hAnsi="Times New Roman"/>
          <w:i/>
          <w:sz w:val="24"/>
          <w:szCs w:val="24"/>
        </w:rPr>
        <w:t xml:space="preserve"> </w:t>
      </w:r>
      <w:r w:rsidRPr="00624720">
        <w:rPr>
          <w:rFonts w:ascii="Times New Roman" w:hAnsi="Times New Roman"/>
          <w:i/>
          <w:sz w:val="24"/>
          <w:szCs w:val="24"/>
        </w:rPr>
        <w:t>,</w:t>
      </w:r>
      <w:r w:rsidRPr="00BF0D51">
        <w:rPr>
          <w:rFonts w:ascii="Times New Roman" w:hAnsi="Times New Roman"/>
          <w:sz w:val="24"/>
          <w:szCs w:val="24"/>
        </w:rPr>
        <w:t xml:space="preserve">then </w:t>
      </w:r>
      <w:r w:rsidR="00912AA5">
        <w:rPr>
          <w:rFonts w:ascii="Times New Roman" w:hAnsi="Times New Roman"/>
          <w:sz w:val="24"/>
          <w:szCs w:val="24"/>
        </w:rPr>
        <w:t>(</w:t>
      </w:r>
      <w:r w:rsidR="00912AA5" w:rsidRPr="00912AA5">
        <w:rPr>
          <w:rFonts w:ascii="Times New Roman" w:hAnsi="Times New Roman"/>
          <w:i/>
          <w:position w:val="-4"/>
          <w:sz w:val="30"/>
          <w:szCs w:val="24"/>
        </w:rPr>
        <w:t>T</w:t>
      </w:r>
      <w:r w:rsidR="00912AA5">
        <w:rPr>
          <w:rFonts w:ascii="Times New Roman" w:hAnsi="Times New Roman"/>
          <w:i/>
          <w:position w:val="-4"/>
          <w:sz w:val="30"/>
          <w:szCs w:val="24"/>
        </w:rPr>
        <w:t xml:space="preserve"> </w:t>
      </w:r>
      <w:r w:rsidR="00912AA5">
        <w:rPr>
          <w:rFonts w:ascii="Times New Roman" w:hAnsi="Times New Roman"/>
          <w:i/>
          <w:position w:val="-4"/>
          <w:sz w:val="30"/>
          <w:szCs w:val="24"/>
          <w:vertAlign w:val="superscript"/>
        </w:rPr>
        <w:t>*</w:t>
      </w:r>
      <w:r w:rsidR="00912AA5">
        <w:rPr>
          <w:rFonts w:ascii="Times New Roman" w:hAnsi="Times New Roman"/>
          <w:i/>
          <w:position w:val="-4"/>
          <w:sz w:val="30"/>
          <w:szCs w:val="24"/>
        </w:rPr>
        <w:t>)</w:t>
      </w:r>
      <w:r w:rsidRPr="00912AA5">
        <w:rPr>
          <w:rFonts w:ascii="Times New Roman" w:hAnsi="Times New Roman"/>
          <w:sz w:val="30"/>
          <w:szCs w:val="24"/>
        </w:rPr>
        <w:t xml:space="preserve"> = </w:t>
      </w:r>
      <w:r w:rsidR="00912AA5" w:rsidRPr="00912AA5">
        <w:rPr>
          <w:rFonts w:ascii="Times New Roman" w:hAnsi="Times New Roman"/>
          <w:i/>
          <w:position w:val="-4"/>
          <w:sz w:val="30"/>
          <w:szCs w:val="24"/>
        </w:rPr>
        <w:t>T</w:t>
      </w:r>
      <w:r w:rsidRPr="00BF0D51">
        <w:rPr>
          <w:rFonts w:ascii="Times New Roman" w:hAnsi="Times New Roman"/>
          <w:sz w:val="24"/>
          <w:szCs w:val="24"/>
        </w:rPr>
        <w:t>.</w:t>
      </w:r>
      <w:r w:rsidRPr="00BF0D51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026" type="#_x0000_t75" style="width:9pt;height:17.25pt" o:ole="">
            <v:imagedata r:id="rId9" o:title=""/>
          </v:shape>
          <o:OLEObject Type="Embed" ProgID="Equation.3" ShapeID="_x0000_i1026" DrawAspect="Content" ObjectID="_1528009085" r:id="rId10"/>
        </w:objec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>Define normal operator in a Hilbert space.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>Show that multiplication is jointly continuous in any Banach algebra.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 xml:space="preserve">Define a topological divisor of zero in a  Banach algebra.   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>Define Banach</w:t>
      </w:r>
      <w:r w:rsidRPr="00BF0D51">
        <w:rPr>
          <w:rFonts w:ascii="Times New Roman" w:hAnsi="Times New Roman"/>
          <w:sz w:val="24"/>
          <w:szCs w:val="24"/>
          <w:vertAlign w:val="superscript"/>
        </w:rPr>
        <w:t>*</w:t>
      </w:r>
      <w:r w:rsidRPr="00BF0D51">
        <w:rPr>
          <w:rFonts w:ascii="Times New Roman" w:hAnsi="Times New Roman"/>
          <w:sz w:val="24"/>
          <w:szCs w:val="24"/>
        </w:rPr>
        <w:t xml:space="preserve"> algebra.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 xml:space="preserve">If A is a Banach algebra,then prove that </w:t>
      </w:r>
      <w:r w:rsidRPr="00BF0D51">
        <w:rPr>
          <w:rFonts w:ascii="Times New Roman" w:hAnsi="Times New Roman"/>
          <w:position w:val="-16"/>
          <w:sz w:val="24"/>
          <w:szCs w:val="24"/>
        </w:rPr>
        <w:object w:dxaOrig="920" w:dyaOrig="440">
          <v:shape id="_x0000_i1027" type="#_x0000_t75" style="width:46.5pt;height:21.75pt" o:ole="">
            <v:imagedata r:id="rId11" o:title=""/>
          </v:shape>
          <o:OLEObject Type="Embed" ProgID="Equation.DSMT4" ShapeID="_x0000_i1027" DrawAspect="Content" ObjectID="_1528009086" r:id="rId12"/>
        </w:object>
      </w:r>
      <w:r w:rsidRPr="00BF0D51">
        <w:rPr>
          <w:rFonts w:ascii="Times New Roman" w:hAnsi="Times New Roman"/>
          <w:sz w:val="24"/>
          <w:szCs w:val="24"/>
        </w:rPr>
        <w:t xml:space="preserve">.                                      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 xml:space="preserve">Define the radical of a Banach algebra A and a semi simple Banach algebra. </w:t>
      </w:r>
    </w:p>
    <w:p w:rsidR="00BF0D51" w:rsidRPr="00BF0D51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>If A</w:t>
      </w:r>
      <w:r w:rsidRPr="00BF0D51">
        <w:rPr>
          <w:rFonts w:ascii="Times New Roman" w:hAnsi="Times New Roman"/>
          <w:sz w:val="24"/>
          <w:szCs w:val="24"/>
          <w:vertAlign w:val="subscript"/>
        </w:rPr>
        <w:t>1</w:t>
      </w:r>
      <w:r w:rsidRPr="00BF0D51">
        <w:rPr>
          <w:rFonts w:ascii="Times New Roman" w:hAnsi="Times New Roman"/>
          <w:sz w:val="24"/>
          <w:szCs w:val="24"/>
        </w:rPr>
        <w:t xml:space="preserve"> and A</w:t>
      </w:r>
      <w:r w:rsidRPr="00BF0D51">
        <w:rPr>
          <w:rFonts w:ascii="Times New Roman" w:hAnsi="Times New Roman"/>
          <w:sz w:val="24"/>
          <w:szCs w:val="24"/>
          <w:vertAlign w:val="subscript"/>
        </w:rPr>
        <w:t>2</w:t>
      </w:r>
      <w:r w:rsidRPr="00BF0D51">
        <w:rPr>
          <w:rFonts w:ascii="Times New Roman" w:hAnsi="Times New Roman"/>
          <w:sz w:val="24"/>
          <w:szCs w:val="24"/>
        </w:rPr>
        <w:t xml:space="preserve"> are self-adjoint operators on a Hilbert space,then show that</w:t>
      </w:r>
    </w:p>
    <w:p w:rsidR="00BF0D51" w:rsidRPr="00BF0D51" w:rsidRDefault="00BF0D51" w:rsidP="004F7EF6">
      <w:pPr>
        <w:pStyle w:val="ListParagraph"/>
        <w:spacing w:line="280" w:lineRule="atLeast"/>
        <w:rPr>
          <w:rFonts w:ascii="Times New Roman" w:hAnsi="Times New Roman"/>
          <w:sz w:val="24"/>
          <w:szCs w:val="24"/>
        </w:rPr>
      </w:pPr>
      <w:r w:rsidRPr="00BF0D51">
        <w:rPr>
          <w:rFonts w:ascii="Times New Roman" w:hAnsi="Times New Roman"/>
          <w:sz w:val="24"/>
          <w:szCs w:val="24"/>
        </w:rPr>
        <w:t xml:space="preserve">their product is also self-adjoint if they commute .                     </w:t>
      </w:r>
    </w:p>
    <w:p w:rsidR="00D25172" w:rsidRPr="00170BBC" w:rsidRDefault="00D25172" w:rsidP="004F7EF6">
      <w:pPr>
        <w:tabs>
          <w:tab w:val="left" w:pos="720"/>
          <w:tab w:val="left" w:pos="1440"/>
          <w:tab w:val="right" w:pos="8280"/>
        </w:tabs>
        <w:spacing w:before="60" w:after="60" w:line="280" w:lineRule="atLeast"/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>SECTION B — (5 × 5 = 25 marks)</w:t>
      </w:r>
    </w:p>
    <w:p w:rsidR="00D25172" w:rsidRPr="00170BBC" w:rsidRDefault="00D25172" w:rsidP="004F7EF6">
      <w:pPr>
        <w:tabs>
          <w:tab w:val="left" w:pos="720"/>
          <w:tab w:val="left" w:pos="1440"/>
          <w:tab w:val="right" w:pos="8280"/>
        </w:tabs>
        <w:spacing w:before="60" w:after="60" w:line="280" w:lineRule="atLeast"/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 xml:space="preserve">Answer any </w:t>
      </w:r>
      <w:r w:rsidRPr="00170BBC">
        <w:rPr>
          <w:b/>
          <w:i/>
          <w:sz w:val="28"/>
          <w:szCs w:val="28"/>
        </w:rPr>
        <w:t>FIVE</w:t>
      </w:r>
      <w:r w:rsidRPr="00170BBC">
        <w:rPr>
          <w:b/>
          <w:sz w:val="28"/>
          <w:szCs w:val="28"/>
        </w:rPr>
        <w:t xml:space="preserve"> questions.</w:t>
      </w:r>
    </w:p>
    <w:p w:rsidR="00BF0D51" w:rsidRPr="001D2C77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6"/>
          <w:szCs w:val="24"/>
        </w:rPr>
      </w:pPr>
      <w:r w:rsidRPr="00912AA5">
        <w:rPr>
          <w:rFonts w:ascii="Times New Roman" w:hAnsi="Times New Roman"/>
          <w:sz w:val="24"/>
          <w:szCs w:val="24"/>
        </w:rPr>
        <w:t xml:space="preserve">If </w:t>
      </w:r>
      <w:r w:rsidR="00960C7F">
        <w:rPr>
          <w:rFonts w:ascii="Times New Roman" w:hAnsi="Times New Roman"/>
          <w:sz w:val="24"/>
          <w:szCs w:val="24"/>
        </w:rPr>
        <w:t xml:space="preserve"> </w:t>
      </w:r>
      <w:r w:rsidRPr="00912AA5">
        <w:rPr>
          <w:rFonts w:ascii="Times New Roman" w:hAnsi="Times New Roman"/>
          <w:i/>
          <w:sz w:val="24"/>
          <w:szCs w:val="24"/>
        </w:rPr>
        <w:t>N</w:t>
      </w:r>
      <w:r w:rsidR="00960C7F">
        <w:rPr>
          <w:rFonts w:ascii="Times New Roman" w:hAnsi="Times New Roman"/>
          <w:i/>
          <w:sz w:val="24"/>
          <w:szCs w:val="24"/>
        </w:rPr>
        <w:t xml:space="preserve"> </w:t>
      </w:r>
      <w:r w:rsidRPr="00912AA5">
        <w:rPr>
          <w:rFonts w:ascii="Times New Roman" w:hAnsi="Times New Roman"/>
          <w:sz w:val="24"/>
          <w:szCs w:val="24"/>
        </w:rPr>
        <w:t xml:space="preserve"> is a normed linear space and </w:t>
      </w:r>
      <w:r w:rsidRPr="00912AA5">
        <w:rPr>
          <w:rFonts w:ascii="Times New Roman" w:hAnsi="Times New Roman"/>
          <w:i/>
          <w:sz w:val="24"/>
          <w:szCs w:val="24"/>
        </w:rPr>
        <w:t>x</w:t>
      </w:r>
      <w:r w:rsidRPr="007B2FDB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912AA5">
        <w:rPr>
          <w:rFonts w:ascii="Times New Roman" w:hAnsi="Times New Roman"/>
          <w:i/>
          <w:sz w:val="24"/>
          <w:szCs w:val="24"/>
        </w:rPr>
        <w:t xml:space="preserve"> </w:t>
      </w:r>
      <w:r w:rsidRPr="00912AA5">
        <w:rPr>
          <w:rFonts w:ascii="Times New Roman" w:hAnsi="Times New Roman"/>
          <w:sz w:val="24"/>
          <w:szCs w:val="24"/>
        </w:rPr>
        <w:t xml:space="preserve">is a non-zero vector in </w:t>
      </w:r>
      <w:r w:rsidRPr="00912AA5">
        <w:rPr>
          <w:rFonts w:ascii="Times New Roman" w:hAnsi="Times New Roman"/>
          <w:i/>
          <w:sz w:val="24"/>
          <w:szCs w:val="24"/>
        </w:rPr>
        <w:t>N</w:t>
      </w:r>
      <w:r w:rsidRPr="00912AA5">
        <w:rPr>
          <w:rFonts w:ascii="Times New Roman" w:hAnsi="Times New Roman"/>
          <w:sz w:val="24"/>
          <w:szCs w:val="24"/>
        </w:rPr>
        <w:t>, then prove that there</w:t>
      </w:r>
      <w:r w:rsidR="00912AA5">
        <w:rPr>
          <w:rFonts w:ascii="Times New Roman" w:hAnsi="Times New Roman"/>
          <w:sz w:val="24"/>
          <w:szCs w:val="24"/>
        </w:rPr>
        <w:t xml:space="preserve"> </w:t>
      </w:r>
      <w:r w:rsidRPr="00912AA5">
        <w:rPr>
          <w:rFonts w:ascii="Times New Roman" w:hAnsi="Times New Roman"/>
          <w:sz w:val="24"/>
          <w:szCs w:val="24"/>
        </w:rPr>
        <w:t>exists a functional f</w:t>
      </w:r>
      <w:r w:rsidRPr="00960C7F">
        <w:rPr>
          <w:rFonts w:ascii="Times New Roman" w:hAnsi="Times New Roman"/>
          <w:sz w:val="24"/>
          <w:szCs w:val="24"/>
          <w:vertAlign w:val="subscript"/>
        </w:rPr>
        <w:t>0</w:t>
      </w:r>
      <w:r w:rsidRPr="00912AA5">
        <w:rPr>
          <w:rFonts w:ascii="Times New Roman" w:hAnsi="Times New Roman"/>
          <w:sz w:val="24"/>
          <w:szCs w:val="24"/>
        </w:rPr>
        <w:t xml:space="preserve"> in N* such that </w:t>
      </w:r>
      <w:r w:rsidRPr="001D2C77">
        <w:rPr>
          <w:rFonts w:ascii="Times New Roman" w:hAnsi="Times New Roman"/>
          <w:sz w:val="26"/>
          <w:szCs w:val="24"/>
        </w:rPr>
        <w:t>f</w:t>
      </w:r>
      <w:r w:rsidRPr="001D2C77">
        <w:rPr>
          <w:rFonts w:ascii="Times New Roman" w:hAnsi="Times New Roman"/>
          <w:sz w:val="26"/>
          <w:szCs w:val="24"/>
          <w:vertAlign w:val="subscript"/>
        </w:rPr>
        <w:t>0</w:t>
      </w:r>
      <w:r w:rsidRPr="001D2C77">
        <w:rPr>
          <w:rFonts w:ascii="Times New Roman" w:hAnsi="Times New Roman"/>
          <w:sz w:val="26"/>
          <w:szCs w:val="24"/>
        </w:rPr>
        <w:t xml:space="preserve"> (x</w:t>
      </w:r>
      <w:r w:rsidRPr="007B2FDB">
        <w:rPr>
          <w:rFonts w:ascii="Times New Roman" w:hAnsi="Times New Roman"/>
          <w:sz w:val="26"/>
          <w:szCs w:val="24"/>
          <w:vertAlign w:val="subscript"/>
        </w:rPr>
        <w:t>0</w:t>
      </w:r>
      <w:r w:rsidRPr="001D2C77">
        <w:rPr>
          <w:rFonts w:ascii="Times New Roman" w:hAnsi="Times New Roman"/>
          <w:sz w:val="26"/>
          <w:szCs w:val="24"/>
        </w:rPr>
        <w:t xml:space="preserve">) = </w:t>
      </w:r>
      <w:r w:rsidRPr="007B2FDB">
        <w:rPr>
          <w:rFonts w:ascii="Times New Roman" w:hAnsi="Times New Roman"/>
          <w:sz w:val="26"/>
          <w:szCs w:val="24"/>
          <w:vertAlign w:val="subscript"/>
        </w:rPr>
        <w:object w:dxaOrig="420" w:dyaOrig="400">
          <v:shape id="_x0000_i1028" type="#_x0000_t75" style="width:21pt;height:19.5pt" o:ole="">
            <v:imagedata r:id="rId13" o:title=""/>
          </v:shape>
          <o:OLEObject Type="Embed" ProgID="Equation.DSMT4" ShapeID="_x0000_i1028" DrawAspect="Content" ObjectID="_1528009087" r:id="rId14"/>
        </w:object>
      </w:r>
      <w:r w:rsidRPr="001D2C77">
        <w:rPr>
          <w:rFonts w:ascii="Times New Roman" w:hAnsi="Times New Roman"/>
          <w:sz w:val="26"/>
          <w:szCs w:val="24"/>
        </w:rPr>
        <w:t xml:space="preserve"> and </w:t>
      </w:r>
      <w:r w:rsidRPr="007B2FDB">
        <w:rPr>
          <w:rFonts w:ascii="Times New Roman" w:hAnsi="Times New Roman"/>
          <w:sz w:val="26"/>
          <w:szCs w:val="24"/>
          <w:vertAlign w:val="subscript"/>
        </w:rPr>
        <w:object w:dxaOrig="420" w:dyaOrig="400">
          <v:shape id="_x0000_i1029" type="#_x0000_t75" style="width:21pt;height:19.5pt" o:ole="">
            <v:imagedata r:id="rId15" o:title=""/>
          </v:shape>
          <o:OLEObject Type="Embed" ProgID="Equation.DSMT4" ShapeID="_x0000_i1029" DrawAspect="Content" ObjectID="_1528009088" r:id="rId16"/>
        </w:object>
      </w:r>
      <w:r w:rsidRPr="001D2C77">
        <w:rPr>
          <w:rFonts w:ascii="Times New Roman" w:hAnsi="Times New Roman"/>
          <w:sz w:val="26"/>
          <w:szCs w:val="24"/>
        </w:rPr>
        <w:t xml:space="preserve"> = 1.   </w:t>
      </w:r>
    </w:p>
    <w:p w:rsidR="00BF0D51" w:rsidRPr="005A3F8E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5A3F8E">
        <w:rPr>
          <w:rFonts w:ascii="Times New Roman" w:hAnsi="Times New Roman"/>
          <w:sz w:val="24"/>
          <w:szCs w:val="24"/>
        </w:rPr>
        <w:t xml:space="preserve">If </w:t>
      </w:r>
      <w:r w:rsidRPr="001D2C77">
        <w:rPr>
          <w:rFonts w:ascii="Times New Roman" w:hAnsi="Times New Roman"/>
          <w:i/>
          <w:sz w:val="24"/>
          <w:szCs w:val="24"/>
        </w:rPr>
        <w:t xml:space="preserve">x </w:t>
      </w:r>
      <w:r w:rsidRPr="005A3F8E">
        <w:rPr>
          <w:rFonts w:ascii="Times New Roman" w:hAnsi="Times New Roman"/>
          <w:sz w:val="24"/>
          <w:szCs w:val="24"/>
        </w:rPr>
        <w:t xml:space="preserve">and </w:t>
      </w:r>
      <w:r w:rsidRPr="001D2C77">
        <w:rPr>
          <w:rFonts w:ascii="Times New Roman" w:hAnsi="Times New Roman"/>
          <w:i/>
          <w:sz w:val="24"/>
          <w:szCs w:val="24"/>
        </w:rPr>
        <w:t>y</w:t>
      </w:r>
      <w:r w:rsidRPr="005A3F8E">
        <w:rPr>
          <w:rFonts w:ascii="Times New Roman" w:hAnsi="Times New Roman"/>
          <w:sz w:val="24"/>
          <w:szCs w:val="24"/>
        </w:rPr>
        <w:t xml:space="preserve"> are two vectors in a Hilbert space,</w:t>
      </w:r>
      <w:r w:rsidR="001D2C77">
        <w:rPr>
          <w:rFonts w:ascii="Times New Roman" w:hAnsi="Times New Roman"/>
          <w:sz w:val="24"/>
          <w:szCs w:val="24"/>
        </w:rPr>
        <w:t xml:space="preserve"> </w:t>
      </w:r>
      <w:r w:rsidRPr="005A3F8E">
        <w:rPr>
          <w:rFonts w:ascii="Times New Roman" w:hAnsi="Times New Roman"/>
          <w:sz w:val="24"/>
          <w:szCs w:val="24"/>
        </w:rPr>
        <w:t xml:space="preserve">then show that </w:t>
      </w:r>
      <w:r w:rsidRPr="007B2FDB">
        <w:rPr>
          <w:rFonts w:ascii="Times New Roman" w:hAnsi="Times New Roman"/>
          <w:sz w:val="24"/>
          <w:szCs w:val="24"/>
          <w:vertAlign w:val="subscript"/>
        </w:rPr>
        <w:object w:dxaOrig="1460" w:dyaOrig="400">
          <v:shape id="_x0000_i1030" type="#_x0000_t75" style="width:72.75pt;height:19.5pt" o:ole="">
            <v:imagedata r:id="rId17" o:title=""/>
          </v:shape>
          <o:OLEObject Type="Embed" ProgID="Equation.DSMT4" ShapeID="_x0000_i1030" DrawAspect="Content" ObjectID="_1528009089" r:id="rId18"/>
        </w:object>
      </w:r>
      <w:r w:rsidRPr="005A3F8E"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               </w:t>
      </w:r>
    </w:p>
    <w:p w:rsidR="00BF0D51" w:rsidRPr="005A3F8E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5A3F8E">
        <w:rPr>
          <w:rFonts w:ascii="Times New Roman" w:hAnsi="Times New Roman"/>
          <w:sz w:val="24"/>
          <w:szCs w:val="24"/>
        </w:rPr>
        <w:t xml:space="preserve">If </w:t>
      </w:r>
      <w:r w:rsidR="001D2C77">
        <w:rPr>
          <w:rFonts w:ascii="Times New Roman" w:hAnsi="Times New Roman"/>
          <w:sz w:val="24"/>
          <w:szCs w:val="24"/>
        </w:rPr>
        <w:t xml:space="preserve"> </w:t>
      </w:r>
      <w:r w:rsidRPr="001D2C77">
        <w:rPr>
          <w:rFonts w:ascii="Times New Roman" w:hAnsi="Times New Roman"/>
          <w:i/>
          <w:sz w:val="24"/>
          <w:szCs w:val="24"/>
        </w:rPr>
        <w:t>T</w:t>
      </w:r>
      <w:r w:rsidRPr="005A3F8E">
        <w:rPr>
          <w:rFonts w:ascii="Times New Roman" w:hAnsi="Times New Roman"/>
          <w:sz w:val="24"/>
          <w:szCs w:val="24"/>
        </w:rPr>
        <w:t xml:space="preserve"> is an operator on a Hilbert space </w:t>
      </w:r>
      <w:r w:rsidRPr="001D2C77">
        <w:rPr>
          <w:rFonts w:ascii="Times New Roman" w:hAnsi="Times New Roman"/>
          <w:i/>
          <w:sz w:val="24"/>
          <w:szCs w:val="24"/>
        </w:rPr>
        <w:t>H</w:t>
      </w:r>
      <w:r w:rsidRPr="005A3F8E">
        <w:rPr>
          <w:rFonts w:ascii="Times New Roman" w:hAnsi="Times New Roman"/>
          <w:sz w:val="24"/>
          <w:szCs w:val="24"/>
        </w:rPr>
        <w:t xml:space="preserve"> such that </w:t>
      </w:r>
      <w:r w:rsidRPr="001D2C77">
        <w:rPr>
          <w:rFonts w:ascii="Times New Roman" w:hAnsi="Times New Roman"/>
          <w:i/>
          <w:sz w:val="24"/>
          <w:szCs w:val="24"/>
        </w:rPr>
        <w:t>(Tx,x)</w:t>
      </w:r>
      <w:r w:rsidRPr="005A3F8E">
        <w:rPr>
          <w:rFonts w:ascii="Times New Roman" w:hAnsi="Times New Roman"/>
          <w:sz w:val="24"/>
          <w:szCs w:val="24"/>
        </w:rPr>
        <w:t xml:space="preserve"> = 0 for </w:t>
      </w:r>
      <w:r w:rsidRPr="005A3F8E">
        <w:rPr>
          <w:rFonts w:ascii="Times New Roman" w:hAnsi="Times New Roman"/>
          <w:sz w:val="24"/>
          <w:szCs w:val="24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528009090" r:id="rId20"/>
        </w:object>
      </w:r>
      <w:r w:rsidRPr="005A3F8E">
        <w:rPr>
          <w:rFonts w:ascii="Times New Roman" w:hAnsi="Times New Roman"/>
          <w:sz w:val="24"/>
          <w:szCs w:val="24"/>
        </w:rPr>
        <w:t xml:space="preserve">x </w:t>
      </w:r>
      <w:r w:rsidR="00960C7F" w:rsidRPr="00624720">
        <w:rPr>
          <w:rFonts w:ascii="Cambria Math" w:hAnsi="Cambria Math"/>
          <w:i/>
          <w:sz w:val="24"/>
          <w:szCs w:val="24"/>
        </w:rPr>
        <w:t>∈</w:t>
      </w:r>
      <w:r w:rsidRPr="005A3F8E">
        <w:rPr>
          <w:rFonts w:ascii="Times New Roman" w:hAnsi="Times New Roman"/>
          <w:sz w:val="24"/>
          <w:szCs w:val="24"/>
        </w:rPr>
        <w:t xml:space="preserve"> H,</w:t>
      </w:r>
      <w:r w:rsidR="001D2C77">
        <w:rPr>
          <w:rFonts w:ascii="Times New Roman" w:hAnsi="Times New Roman"/>
          <w:sz w:val="24"/>
          <w:szCs w:val="24"/>
        </w:rPr>
        <w:t xml:space="preserve"> </w:t>
      </w:r>
      <w:r w:rsidRPr="005A3F8E">
        <w:rPr>
          <w:rFonts w:ascii="Times New Roman" w:hAnsi="Times New Roman"/>
          <w:sz w:val="24"/>
          <w:szCs w:val="24"/>
        </w:rPr>
        <w:t>then</w:t>
      </w:r>
    </w:p>
    <w:p w:rsidR="00BF0D51" w:rsidRPr="005A3F8E" w:rsidRDefault="00BF0D51" w:rsidP="004F7EF6">
      <w:pPr>
        <w:pStyle w:val="ListParagraph"/>
        <w:spacing w:line="280" w:lineRule="atLeast"/>
        <w:rPr>
          <w:rFonts w:ascii="Times New Roman" w:hAnsi="Times New Roman"/>
          <w:sz w:val="24"/>
          <w:szCs w:val="24"/>
        </w:rPr>
      </w:pPr>
      <w:r w:rsidRPr="005A3F8E">
        <w:rPr>
          <w:rFonts w:ascii="Times New Roman" w:hAnsi="Times New Roman"/>
          <w:sz w:val="24"/>
          <w:szCs w:val="24"/>
        </w:rPr>
        <w:t xml:space="preserve"> prove that </w:t>
      </w:r>
      <w:r w:rsidRPr="001D2C77">
        <w:rPr>
          <w:rFonts w:ascii="Times New Roman" w:hAnsi="Times New Roman"/>
          <w:i/>
          <w:sz w:val="24"/>
          <w:szCs w:val="24"/>
        </w:rPr>
        <w:t>T = 0</w:t>
      </w:r>
      <w:r w:rsidRPr="005A3F8E">
        <w:rPr>
          <w:rFonts w:ascii="Times New Roman" w:hAnsi="Times New Roman"/>
          <w:sz w:val="24"/>
          <w:szCs w:val="24"/>
        </w:rPr>
        <w:t>.</w:t>
      </w:r>
    </w:p>
    <w:p w:rsidR="00BF0D51" w:rsidRPr="005A3F8E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5A3F8E">
        <w:rPr>
          <w:rFonts w:ascii="Times New Roman" w:hAnsi="Times New Roman"/>
          <w:sz w:val="24"/>
          <w:szCs w:val="24"/>
        </w:rPr>
        <w:t xml:space="preserve"> If </w:t>
      </w:r>
      <w:r w:rsidRPr="001D2C77">
        <w:rPr>
          <w:rFonts w:ascii="Times New Roman" w:hAnsi="Times New Roman"/>
          <w:i/>
          <w:sz w:val="24"/>
          <w:szCs w:val="24"/>
        </w:rPr>
        <w:t>0</w:t>
      </w:r>
      <w:r w:rsidRPr="005A3F8E">
        <w:rPr>
          <w:rFonts w:ascii="Times New Roman" w:hAnsi="Times New Roman"/>
          <w:sz w:val="24"/>
          <w:szCs w:val="24"/>
        </w:rPr>
        <w:t xml:space="preserve"> is the only topological divisor of zero in A, then show that </w:t>
      </w:r>
      <w:r w:rsidRPr="001D2C77">
        <w:rPr>
          <w:rFonts w:ascii="Times New Roman" w:hAnsi="Times New Roman"/>
          <w:i/>
          <w:sz w:val="24"/>
          <w:szCs w:val="24"/>
        </w:rPr>
        <w:t>A = C</w:t>
      </w:r>
      <w:r w:rsidRPr="005A3F8E">
        <w:rPr>
          <w:rFonts w:ascii="Times New Roman" w:hAnsi="Times New Roman"/>
          <w:sz w:val="24"/>
          <w:szCs w:val="24"/>
        </w:rPr>
        <w:t>.</w:t>
      </w:r>
    </w:p>
    <w:p w:rsidR="00BF0D51" w:rsidRPr="005A3F8E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5A3F8E">
        <w:rPr>
          <w:rFonts w:ascii="Times New Roman" w:hAnsi="Times New Roman"/>
          <w:sz w:val="24"/>
          <w:szCs w:val="24"/>
        </w:rPr>
        <w:t xml:space="preserve">If x is a normal element in a </w:t>
      </w:r>
      <w:r w:rsidRPr="008F078B">
        <w:rPr>
          <w:rFonts w:ascii="Times New Roman" w:hAnsi="Times New Roman"/>
          <w:i/>
          <w:sz w:val="24"/>
          <w:szCs w:val="24"/>
        </w:rPr>
        <w:t>B*</w:t>
      </w:r>
      <w:r w:rsidRPr="005A3F8E">
        <w:rPr>
          <w:rFonts w:ascii="Times New Roman" w:hAnsi="Times New Roman"/>
          <w:sz w:val="24"/>
          <w:szCs w:val="24"/>
        </w:rPr>
        <w:t xml:space="preserve"> - algebra, then prove that </w:t>
      </w:r>
      <w:r w:rsidRPr="007B2FDB">
        <w:rPr>
          <w:rFonts w:ascii="Times New Roman" w:hAnsi="Times New Roman"/>
          <w:sz w:val="24"/>
          <w:szCs w:val="24"/>
          <w:vertAlign w:val="subscript"/>
        </w:rPr>
        <w:object w:dxaOrig="1020" w:dyaOrig="460">
          <v:shape id="_x0000_i1032" type="#_x0000_t75" style="width:51pt;height:23.25pt" o:ole="">
            <v:imagedata r:id="rId21" o:title=""/>
          </v:shape>
          <o:OLEObject Type="Embed" ProgID="Equation.DSMT4" ShapeID="_x0000_i1032" DrawAspect="Content" ObjectID="_1528009091" r:id="rId22"/>
        </w:object>
      </w:r>
      <w:r w:rsidRPr="005A3F8E">
        <w:rPr>
          <w:rFonts w:ascii="Times New Roman" w:hAnsi="Times New Roman"/>
          <w:sz w:val="24"/>
          <w:szCs w:val="24"/>
        </w:rPr>
        <w:t xml:space="preserve"> .                                                                                                        </w:t>
      </w:r>
    </w:p>
    <w:p w:rsidR="00BF0D51" w:rsidRPr="005A3F8E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5A3F8E">
        <w:rPr>
          <w:rFonts w:ascii="Times New Roman" w:hAnsi="Times New Roman"/>
          <w:sz w:val="24"/>
          <w:szCs w:val="24"/>
        </w:rPr>
        <w:t xml:space="preserve">If </w:t>
      </w:r>
      <w:r w:rsidRPr="008F078B">
        <w:rPr>
          <w:rFonts w:ascii="Times New Roman" w:hAnsi="Times New Roman"/>
          <w:i/>
          <w:sz w:val="24"/>
          <w:szCs w:val="24"/>
        </w:rPr>
        <w:t>N</w:t>
      </w:r>
      <w:r w:rsidRPr="005618CD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5618CD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5A3F8E">
        <w:rPr>
          <w:rFonts w:ascii="Times New Roman" w:hAnsi="Times New Roman"/>
          <w:sz w:val="24"/>
          <w:szCs w:val="24"/>
        </w:rPr>
        <w:t xml:space="preserve">and </w:t>
      </w:r>
      <w:r w:rsidRPr="008F078B">
        <w:rPr>
          <w:rFonts w:ascii="Times New Roman" w:hAnsi="Times New Roman"/>
          <w:i/>
          <w:sz w:val="24"/>
          <w:szCs w:val="24"/>
        </w:rPr>
        <w:t>N</w:t>
      </w:r>
      <w:r w:rsidRPr="005618CD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5A3F8E">
        <w:rPr>
          <w:rFonts w:ascii="Times New Roman" w:hAnsi="Times New Roman"/>
          <w:sz w:val="24"/>
          <w:szCs w:val="24"/>
        </w:rPr>
        <w:t xml:space="preserve"> are normal operators on </w:t>
      </w:r>
      <w:r w:rsidRPr="008F078B">
        <w:rPr>
          <w:rFonts w:ascii="Times New Roman" w:hAnsi="Times New Roman"/>
          <w:i/>
          <w:sz w:val="24"/>
          <w:szCs w:val="24"/>
        </w:rPr>
        <w:t>H</w:t>
      </w:r>
      <w:r w:rsidRPr="005A3F8E">
        <w:rPr>
          <w:rFonts w:ascii="Times New Roman" w:hAnsi="Times New Roman"/>
          <w:sz w:val="24"/>
          <w:szCs w:val="24"/>
        </w:rPr>
        <w:t xml:space="preserve"> with the property that either commute</w:t>
      </w:r>
    </w:p>
    <w:p w:rsidR="00BF0D51" w:rsidRPr="005A3F8E" w:rsidRDefault="00BF0D51" w:rsidP="004F7EF6">
      <w:pPr>
        <w:pStyle w:val="ListParagraph"/>
        <w:spacing w:line="280" w:lineRule="atLeast"/>
        <w:rPr>
          <w:rFonts w:ascii="Times New Roman" w:hAnsi="Times New Roman"/>
          <w:sz w:val="24"/>
          <w:szCs w:val="24"/>
        </w:rPr>
      </w:pPr>
      <w:r w:rsidRPr="005A3F8E">
        <w:rPr>
          <w:rFonts w:ascii="Times New Roman" w:hAnsi="Times New Roman"/>
          <w:sz w:val="24"/>
          <w:szCs w:val="24"/>
        </w:rPr>
        <w:t xml:space="preserve">with the adjoint of the others, then show that </w:t>
      </w:r>
      <w:r w:rsidRPr="008F078B">
        <w:rPr>
          <w:rFonts w:ascii="Times New Roman" w:hAnsi="Times New Roman"/>
          <w:i/>
          <w:sz w:val="24"/>
          <w:szCs w:val="24"/>
        </w:rPr>
        <w:t>N</w:t>
      </w:r>
      <w:r w:rsidRPr="008F078B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8F078B">
        <w:rPr>
          <w:rFonts w:ascii="Times New Roman" w:hAnsi="Times New Roman"/>
          <w:i/>
          <w:sz w:val="24"/>
          <w:szCs w:val="24"/>
        </w:rPr>
        <w:t xml:space="preserve"> + N</w:t>
      </w:r>
      <w:r w:rsidRPr="008F078B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8F078B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5A3F8E">
        <w:rPr>
          <w:rFonts w:ascii="Times New Roman" w:hAnsi="Times New Roman"/>
          <w:sz w:val="24"/>
          <w:szCs w:val="24"/>
        </w:rPr>
        <w:t xml:space="preserve">and </w:t>
      </w:r>
      <w:r w:rsidRPr="008F078B">
        <w:rPr>
          <w:rFonts w:ascii="Times New Roman" w:hAnsi="Times New Roman"/>
          <w:i/>
          <w:sz w:val="24"/>
          <w:szCs w:val="24"/>
        </w:rPr>
        <w:t>N</w:t>
      </w:r>
      <w:r w:rsidRPr="008F078B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8F078B">
        <w:rPr>
          <w:rFonts w:ascii="Times New Roman" w:hAnsi="Times New Roman"/>
          <w:i/>
          <w:sz w:val="24"/>
          <w:szCs w:val="24"/>
        </w:rPr>
        <w:t>N</w:t>
      </w:r>
      <w:r w:rsidRPr="008F078B">
        <w:rPr>
          <w:rFonts w:ascii="Times New Roman" w:hAnsi="Times New Roman"/>
          <w:i/>
          <w:sz w:val="24"/>
          <w:szCs w:val="24"/>
          <w:vertAlign w:val="subscript"/>
        </w:rPr>
        <w:t xml:space="preserve">2 </w:t>
      </w:r>
      <w:r w:rsidRPr="008F078B">
        <w:rPr>
          <w:rFonts w:ascii="Times New Roman" w:hAnsi="Times New Roman"/>
          <w:i/>
          <w:sz w:val="24"/>
          <w:szCs w:val="24"/>
        </w:rPr>
        <w:t xml:space="preserve"> </w:t>
      </w:r>
      <w:r w:rsidRPr="005A3F8E">
        <w:rPr>
          <w:rFonts w:ascii="Times New Roman" w:hAnsi="Times New Roman"/>
          <w:sz w:val="24"/>
          <w:szCs w:val="24"/>
        </w:rPr>
        <w:t>are normal.</w:t>
      </w:r>
    </w:p>
    <w:p w:rsidR="00BF0D51" w:rsidRPr="005A3F8E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5A3F8E">
        <w:rPr>
          <w:rFonts w:ascii="Times New Roman" w:hAnsi="Times New Roman"/>
          <w:sz w:val="24"/>
          <w:szCs w:val="24"/>
        </w:rPr>
        <w:t xml:space="preserve">Prove that an operator </w:t>
      </w:r>
      <w:r w:rsidRPr="008F078B">
        <w:rPr>
          <w:rFonts w:ascii="Times New Roman" w:hAnsi="Times New Roman"/>
          <w:i/>
          <w:sz w:val="24"/>
          <w:szCs w:val="24"/>
        </w:rPr>
        <w:t>T</w:t>
      </w:r>
      <w:r w:rsidRPr="005A3F8E">
        <w:rPr>
          <w:rFonts w:ascii="Times New Roman" w:hAnsi="Times New Roman"/>
          <w:sz w:val="24"/>
          <w:szCs w:val="24"/>
        </w:rPr>
        <w:t xml:space="preserve"> on </w:t>
      </w:r>
      <w:r w:rsidRPr="008F078B">
        <w:rPr>
          <w:rFonts w:ascii="Times New Roman" w:hAnsi="Times New Roman"/>
          <w:i/>
          <w:sz w:val="24"/>
          <w:szCs w:val="24"/>
        </w:rPr>
        <w:t>H</w:t>
      </w:r>
      <w:r w:rsidRPr="005A3F8E">
        <w:rPr>
          <w:rFonts w:ascii="Times New Roman" w:hAnsi="Times New Roman"/>
          <w:sz w:val="24"/>
          <w:szCs w:val="24"/>
        </w:rPr>
        <w:t xml:space="preserve"> is self adjoint if and only if </w:t>
      </w:r>
      <w:r w:rsidRPr="008F078B">
        <w:rPr>
          <w:rFonts w:ascii="Times New Roman" w:hAnsi="Times New Roman"/>
          <w:i/>
          <w:sz w:val="24"/>
          <w:szCs w:val="24"/>
        </w:rPr>
        <w:t>(Tx,x)</w:t>
      </w:r>
      <w:r w:rsidRPr="005A3F8E">
        <w:rPr>
          <w:rFonts w:ascii="Times New Roman" w:hAnsi="Times New Roman"/>
          <w:sz w:val="24"/>
          <w:szCs w:val="24"/>
        </w:rPr>
        <w:t xml:space="preserve"> is real for all </w:t>
      </w:r>
      <w:r w:rsidRPr="008F078B">
        <w:rPr>
          <w:rFonts w:ascii="Times New Roman" w:hAnsi="Times New Roman"/>
          <w:i/>
          <w:sz w:val="24"/>
          <w:szCs w:val="24"/>
        </w:rPr>
        <w:t>x</w:t>
      </w:r>
      <w:r w:rsidRPr="005A3F8E">
        <w:rPr>
          <w:rFonts w:ascii="Times New Roman" w:hAnsi="Times New Roman"/>
          <w:sz w:val="24"/>
          <w:szCs w:val="24"/>
        </w:rPr>
        <w:t>.</w:t>
      </w:r>
    </w:p>
    <w:p w:rsidR="00D25172" w:rsidRPr="00170BBC" w:rsidRDefault="00D25172" w:rsidP="004F7EF6">
      <w:pPr>
        <w:spacing w:before="60" w:after="60" w:line="280" w:lineRule="atLeast"/>
        <w:ind w:left="720" w:hanging="720"/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>SECTION C — (3 × 10 = 30 marks)</w:t>
      </w:r>
    </w:p>
    <w:p w:rsidR="00D25172" w:rsidRPr="00170BBC" w:rsidRDefault="00D25172" w:rsidP="004F7EF6">
      <w:pPr>
        <w:tabs>
          <w:tab w:val="left" w:pos="720"/>
          <w:tab w:val="left" w:pos="1440"/>
          <w:tab w:val="right" w:pos="8280"/>
        </w:tabs>
        <w:spacing w:before="60" w:after="60" w:line="280" w:lineRule="atLeast"/>
        <w:jc w:val="center"/>
        <w:rPr>
          <w:b/>
          <w:sz w:val="28"/>
          <w:szCs w:val="28"/>
        </w:rPr>
      </w:pPr>
      <w:r w:rsidRPr="00170BBC">
        <w:rPr>
          <w:b/>
          <w:sz w:val="28"/>
          <w:szCs w:val="28"/>
        </w:rPr>
        <w:t xml:space="preserve">Answer any </w:t>
      </w:r>
      <w:r w:rsidRPr="00170BBC">
        <w:rPr>
          <w:b/>
          <w:i/>
          <w:sz w:val="28"/>
          <w:szCs w:val="28"/>
        </w:rPr>
        <w:t>THREE</w:t>
      </w:r>
      <w:r w:rsidRPr="00170BBC">
        <w:rPr>
          <w:b/>
          <w:sz w:val="28"/>
          <w:szCs w:val="28"/>
        </w:rPr>
        <w:t xml:space="preserve"> questions.</w:t>
      </w:r>
    </w:p>
    <w:p w:rsidR="00BF0D51" w:rsidRPr="003734CC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3734CC">
        <w:rPr>
          <w:rFonts w:ascii="Times New Roman" w:hAnsi="Times New Roman"/>
          <w:sz w:val="24"/>
          <w:szCs w:val="24"/>
        </w:rPr>
        <w:t>State and prove Hahn-Banach theorem.</w:t>
      </w:r>
    </w:p>
    <w:p w:rsidR="003734CC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3734CC">
        <w:rPr>
          <w:rFonts w:ascii="Times New Roman" w:hAnsi="Times New Roman"/>
          <w:sz w:val="24"/>
          <w:szCs w:val="24"/>
        </w:rPr>
        <w:t>State and prove Uniform boundedness theorem.</w:t>
      </w:r>
    </w:p>
    <w:p w:rsidR="00BF0D51" w:rsidRPr="003734CC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3734CC">
        <w:rPr>
          <w:rFonts w:ascii="Times New Roman" w:hAnsi="Times New Roman"/>
          <w:sz w:val="24"/>
          <w:szCs w:val="24"/>
        </w:rPr>
        <w:t>If</w:t>
      </w:r>
      <w:r w:rsidR="003734CC">
        <w:rPr>
          <w:rFonts w:ascii="Times New Roman" w:hAnsi="Times New Roman"/>
          <w:sz w:val="24"/>
          <w:szCs w:val="24"/>
        </w:rPr>
        <w:t xml:space="preserve"> </w:t>
      </w:r>
      <w:r w:rsidRPr="003734CC">
        <w:rPr>
          <w:rFonts w:ascii="Times New Roman" w:hAnsi="Times New Roman"/>
          <w:i/>
          <w:sz w:val="24"/>
          <w:szCs w:val="24"/>
        </w:rPr>
        <w:t xml:space="preserve"> H</w:t>
      </w:r>
      <w:r w:rsidRPr="003734CC">
        <w:rPr>
          <w:rFonts w:ascii="Times New Roman" w:hAnsi="Times New Roman"/>
          <w:sz w:val="24"/>
          <w:szCs w:val="24"/>
        </w:rPr>
        <w:t xml:space="preserve"> is a Hilbert space and f is an arbitrary functional in H*, show that there exists</w:t>
      </w:r>
      <w:r w:rsidR="003734CC">
        <w:rPr>
          <w:rFonts w:ascii="Times New Roman" w:hAnsi="Times New Roman"/>
          <w:sz w:val="24"/>
          <w:szCs w:val="24"/>
        </w:rPr>
        <w:t xml:space="preserve"> </w:t>
      </w:r>
      <w:r w:rsidRPr="003734CC">
        <w:rPr>
          <w:rFonts w:ascii="Times New Roman" w:hAnsi="Times New Roman"/>
          <w:sz w:val="24"/>
          <w:szCs w:val="24"/>
        </w:rPr>
        <w:t xml:space="preserve">a unique vector </w:t>
      </w:r>
      <w:r w:rsidRPr="003734CC">
        <w:rPr>
          <w:rFonts w:ascii="Times New Roman" w:hAnsi="Times New Roman"/>
          <w:i/>
          <w:sz w:val="24"/>
          <w:szCs w:val="24"/>
        </w:rPr>
        <w:t>y</w:t>
      </w:r>
      <w:r w:rsidRPr="003734CC">
        <w:rPr>
          <w:rFonts w:ascii="Times New Roman" w:hAnsi="Times New Roman"/>
          <w:sz w:val="24"/>
          <w:szCs w:val="24"/>
        </w:rPr>
        <w:t xml:space="preserve"> in H such that </w:t>
      </w:r>
      <w:r w:rsidRPr="003734CC">
        <w:rPr>
          <w:rFonts w:ascii="Times New Roman" w:hAnsi="Times New Roman"/>
          <w:i/>
          <w:sz w:val="24"/>
          <w:szCs w:val="24"/>
        </w:rPr>
        <w:t>f(x) = (x ,y)</w:t>
      </w:r>
      <w:r w:rsidRPr="003734CC">
        <w:rPr>
          <w:rFonts w:ascii="Times New Roman" w:hAnsi="Times New Roman"/>
          <w:sz w:val="24"/>
          <w:szCs w:val="24"/>
        </w:rPr>
        <w:t xml:space="preserve"> for every </w:t>
      </w:r>
      <w:r w:rsidRPr="003734CC">
        <w:rPr>
          <w:rFonts w:ascii="Times New Roman" w:hAnsi="Times New Roman"/>
          <w:i/>
          <w:sz w:val="24"/>
          <w:szCs w:val="24"/>
        </w:rPr>
        <w:t>x</w:t>
      </w:r>
      <w:r w:rsidRPr="003734CC">
        <w:rPr>
          <w:rFonts w:ascii="Times New Roman" w:hAnsi="Times New Roman"/>
          <w:sz w:val="24"/>
          <w:szCs w:val="24"/>
        </w:rPr>
        <w:t xml:space="preserve"> in </w:t>
      </w:r>
      <w:r w:rsidRPr="003734CC">
        <w:rPr>
          <w:rFonts w:ascii="Times New Roman" w:hAnsi="Times New Roman"/>
          <w:i/>
          <w:sz w:val="24"/>
          <w:szCs w:val="24"/>
        </w:rPr>
        <w:t>H.</w:t>
      </w:r>
    </w:p>
    <w:p w:rsidR="00BF0D51" w:rsidRPr="004F7EF6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4F7EF6">
        <w:rPr>
          <w:rFonts w:ascii="Times New Roman" w:hAnsi="Times New Roman"/>
          <w:sz w:val="24"/>
          <w:szCs w:val="24"/>
        </w:rPr>
        <w:t xml:space="preserve">If </w:t>
      </w:r>
      <w:r w:rsidR="004F7EF6" w:rsidRPr="004F7EF6">
        <w:rPr>
          <w:rFonts w:ascii="Times New Roman" w:hAnsi="Times New Roman"/>
          <w:sz w:val="24"/>
          <w:szCs w:val="24"/>
        </w:rPr>
        <w:t xml:space="preserve"> </w:t>
      </w:r>
      <w:r w:rsidRPr="004F7EF6">
        <w:rPr>
          <w:rFonts w:ascii="Times New Roman" w:hAnsi="Times New Roman"/>
          <w:sz w:val="24"/>
          <w:szCs w:val="24"/>
        </w:rPr>
        <w:t>I is a proper closed two- sided ideal in A,then prove that the quotient algebra</w:t>
      </w:r>
      <w:r w:rsidR="004F7EF6">
        <w:rPr>
          <w:rFonts w:ascii="Times New Roman" w:hAnsi="Times New Roman"/>
          <w:sz w:val="24"/>
          <w:szCs w:val="24"/>
        </w:rPr>
        <w:t xml:space="preserve"> </w:t>
      </w:r>
      <w:r w:rsidRPr="004F7EF6">
        <w:rPr>
          <w:rFonts w:ascii="Times New Roman" w:hAnsi="Times New Roman"/>
          <w:sz w:val="24"/>
          <w:szCs w:val="24"/>
        </w:rPr>
        <w:t xml:space="preserve"> A/ I is a Banach algebra. </w:t>
      </w:r>
    </w:p>
    <w:p w:rsidR="00BF0D51" w:rsidRPr="003734CC" w:rsidRDefault="00BF0D51" w:rsidP="004F7EF6">
      <w:pPr>
        <w:pStyle w:val="ListParagraph"/>
        <w:numPr>
          <w:ilvl w:val="0"/>
          <w:numId w:val="3"/>
        </w:numPr>
        <w:spacing w:line="280" w:lineRule="atLeast"/>
        <w:ind w:hanging="720"/>
        <w:rPr>
          <w:rFonts w:ascii="Times New Roman" w:hAnsi="Times New Roman"/>
          <w:sz w:val="24"/>
          <w:szCs w:val="24"/>
        </w:rPr>
      </w:pPr>
      <w:r w:rsidRPr="003734CC">
        <w:rPr>
          <w:rFonts w:ascii="Times New Roman" w:hAnsi="Times New Roman"/>
          <w:sz w:val="24"/>
          <w:szCs w:val="24"/>
        </w:rPr>
        <w:t>State and prove the Gelfand- Neumark theorem.</w:t>
      </w:r>
    </w:p>
    <w:p w:rsidR="000C3235" w:rsidRPr="003734CC" w:rsidRDefault="004149D5" w:rsidP="004149D5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</w:t>
      </w:r>
      <w:r w:rsidR="000C3235" w:rsidRPr="003734CC">
        <w:rPr>
          <w:rFonts w:ascii="Times New Roman" w:hAnsi="Times New Roman"/>
          <w:sz w:val="24"/>
          <w:szCs w:val="24"/>
        </w:rPr>
        <w:t>_</w:t>
      </w:r>
      <w:r>
        <w:rPr>
          <w:rFonts w:ascii="Times New Roman" w:hAnsi="Times New Roman"/>
          <w:sz w:val="24"/>
          <w:szCs w:val="24"/>
        </w:rPr>
        <w:t>_________</w:t>
      </w:r>
    </w:p>
    <w:sectPr w:rsidR="000C3235" w:rsidRPr="003734CC" w:rsidSect="004F7EF6">
      <w:headerReference w:type="default" r:id="rId23"/>
      <w:footerReference w:type="even" r:id="rId24"/>
      <w:footerReference w:type="default" r:id="rId25"/>
      <w:pgSz w:w="11909" w:h="16834" w:code="9"/>
      <w:pgMar w:top="1440" w:right="1559" w:bottom="81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63EED" w:rsidRDefault="00063EED">
      <w:r>
        <w:separator/>
      </w:r>
    </w:p>
  </w:endnote>
  <w:endnote w:type="continuationSeparator" w:id="1">
    <w:p w:rsidR="00063EED" w:rsidRDefault="00063E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2F98" w:rsidRDefault="00F652B1" w:rsidP="00602C8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E2F9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2F98" w:rsidRDefault="00DE2F9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50" w:rsidRDefault="00975550">
    <w:pPr>
      <w:pStyle w:val="Footer"/>
      <w:jc w:val="center"/>
    </w:pPr>
  </w:p>
  <w:p w:rsidR="00975550" w:rsidRDefault="0097555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63EED" w:rsidRDefault="00063EED">
      <w:r>
        <w:separator/>
      </w:r>
    </w:p>
  </w:footnote>
  <w:footnote w:type="continuationSeparator" w:id="1">
    <w:p w:rsidR="00063EED" w:rsidRDefault="00063EE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2F98" w:rsidRPr="000A49EA" w:rsidRDefault="001A732B" w:rsidP="006F0E35">
    <w:pPr>
      <w:rPr>
        <w:b/>
        <w:sz w:val="28"/>
        <w:szCs w:val="34"/>
      </w:rPr>
    </w:pPr>
    <w:r>
      <w:rPr>
        <w:b/>
        <w:sz w:val="28"/>
        <w:szCs w:val="34"/>
      </w:rPr>
      <w:t xml:space="preserve">                   </w:t>
    </w:r>
    <w:r>
      <w:rPr>
        <w:b/>
        <w:sz w:val="28"/>
        <w:szCs w:val="34"/>
      </w:rPr>
      <w:tab/>
    </w:r>
    <w:r w:rsidR="00DE2F98" w:rsidRPr="000A49EA">
      <w:rPr>
        <w:b/>
        <w:sz w:val="28"/>
        <w:szCs w:val="34"/>
      </w:rPr>
      <w:tab/>
    </w:r>
    <w:r w:rsidR="00DE2F98" w:rsidRPr="000A49EA">
      <w:rPr>
        <w:b/>
        <w:sz w:val="28"/>
        <w:szCs w:val="34"/>
      </w:rPr>
      <w:tab/>
    </w:r>
    <w:r w:rsidR="00DE2F98" w:rsidRPr="000A49EA">
      <w:rPr>
        <w:b/>
        <w:sz w:val="28"/>
        <w:szCs w:val="34"/>
      </w:rPr>
      <w:tab/>
    </w:r>
    <w:r w:rsidR="00DE2F98" w:rsidRPr="000A49EA">
      <w:rPr>
        <w:b/>
        <w:sz w:val="28"/>
        <w:szCs w:val="34"/>
      </w:rPr>
      <w:tab/>
    </w:r>
    <w:r w:rsidR="000A49EA">
      <w:rPr>
        <w:b/>
        <w:sz w:val="28"/>
        <w:szCs w:val="34"/>
      </w:rPr>
      <w:t xml:space="preserve">  </w:t>
    </w:r>
    <w:r w:rsidR="00DE2F98" w:rsidRPr="000A49EA">
      <w:rPr>
        <w:b/>
        <w:sz w:val="28"/>
        <w:szCs w:val="34"/>
      </w:rPr>
      <w:tab/>
    </w:r>
    <w:r w:rsidR="000A49EA">
      <w:rPr>
        <w:b/>
        <w:sz w:val="28"/>
        <w:szCs w:val="34"/>
      </w:rPr>
      <w:t xml:space="preserve">      </w:t>
    </w:r>
    <w:r w:rsidR="00DE2F98" w:rsidRPr="000A49EA">
      <w:rPr>
        <w:b/>
        <w:sz w:val="28"/>
        <w:szCs w:val="34"/>
      </w:rPr>
      <w:t>PAM/CT/4010 (MAA41)</w:t>
    </w:r>
  </w:p>
  <w:p w:rsidR="00DE2F98" w:rsidRDefault="00DE2F98" w:rsidP="00A86C08">
    <w:pPr>
      <w:pStyle w:val="Header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CE3702"/>
    <w:multiLevelType w:val="hybridMultilevel"/>
    <w:tmpl w:val="EC54DE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8E3FF0"/>
    <w:multiLevelType w:val="hybridMultilevel"/>
    <w:tmpl w:val="29A62140"/>
    <w:lvl w:ilvl="0" w:tplc="8618E338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5BDD6C0A"/>
    <w:multiLevelType w:val="hybridMultilevel"/>
    <w:tmpl w:val="55C852D2"/>
    <w:lvl w:ilvl="0" w:tplc="CD30248C">
      <w:start w:val="1"/>
      <w:numFmt w:val="lowerLetter"/>
      <w:lvlText w:val="(%1)"/>
      <w:lvlJc w:val="left"/>
      <w:pPr>
        <w:ind w:left="1800" w:hanging="360"/>
      </w:pPr>
      <w:rPr>
        <w:rFonts w:ascii="Times New Roman" w:eastAsia="Calibri" w:hAnsi="Times New Roman" w:cs="Times New Roman"/>
        <w:b w:val="0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806DF"/>
    <w:rsid w:val="00004405"/>
    <w:rsid w:val="00011C7E"/>
    <w:rsid w:val="00017190"/>
    <w:rsid w:val="00022D14"/>
    <w:rsid w:val="000269C9"/>
    <w:rsid w:val="000470B7"/>
    <w:rsid w:val="000601C0"/>
    <w:rsid w:val="00063EED"/>
    <w:rsid w:val="000645EC"/>
    <w:rsid w:val="000704B6"/>
    <w:rsid w:val="000770E7"/>
    <w:rsid w:val="000919A9"/>
    <w:rsid w:val="00096170"/>
    <w:rsid w:val="000A49EA"/>
    <w:rsid w:val="000C3235"/>
    <w:rsid w:val="000C4759"/>
    <w:rsid w:val="000E1DD2"/>
    <w:rsid w:val="000F2E70"/>
    <w:rsid w:val="000F5C79"/>
    <w:rsid w:val="00102D2A"/>
    <w:rsid w:val="00114E42"/>
    <w:rsid w:val="00115008"/>
    <w:rsid w:val="00127114"/>
    <w:rsid w:val="0013254D"/>
    <w:rsid w:val="001413A2"/>
    <w:rsid w:val="00143D9E"/>
    <w:rsid w:val="00147072"/>
    <w:rsid w:val="00164CBE"/>
    <w:rsid w:val="00170BBC"/>
    <w:rsid w:val="001809D2"/>
    <w:rsid w:val="001857D0"/>
    <w:rsid w:val="001A091D"/>
    <w:rsid w:val="001A732B"/>
    <w:rsid w:val="001C58AE"/>
    <w:rsid w:val="001D044B"/>
    <w:rsid w:val="001D2C77"/>
    <w:rsid w:val="001E00F7"/>
    <w:rsid w:val="001E3086"/>
    <w:rsid w:val="001E6731"/>
    <w:rsid w:val="001E7ED8"/>
    <w:rsid w:val="001F70E8"/>
    <w:rsid w:val="0022099A"/>
    <w:rsid w:val="00243B3D"/>
    <w:rsid w:val="002441FE"/>
    <w:rsid w:val="002478E1"/>
    <w:rsid w:val="002571E3"/>
    <w:rsid w:val="002616BE"/>
    <w:rsid w:val="00263734"/>
    <w:rsid w:val="00266E32"/>
    <w:rsid w:val="002726EF"/>
    <w:rsid w:val="00275018"/>
    <w:rsid w:val="00276EA7"/>
    <w:rsid w:val="00285B90"/>
    <w:rsid w:val="002872BE"/>
    <w:rsid w:val="002A06F1"/>
    <w:rsid w:val="002A6817"/>
    <w:rsid w:val="002B1357"/>
    <w:rsid w:val="002B4F46"/>
    <w:rsid w:val="002B6E31"/>
    <w:rsid w:val="002C5FBB"/>
    <w:rsid w:val="002D0C80"/>
    <w:rsid w:val="002D4E0A"/>
    <w:rsid w:val="002F0249"/>
    <w:rsid w:val="002F0C95"/>
    <w:rsid w:val="002F592C"/>
    <w:rsid w:val="002F7C8A"/>
    <w:rsid w:val="00313C26"/>
    <w:rsid w:val="00321078"/>
    <w:rsid w:val="00325528"/>
    <w:rsid w:val="003315CE"/>
    <w:rsid w:val="003447D1"/>
    <w:rsid w:val="00344943"/>
    <w:rsid w:val="00352231"/>
    <w:rsid w:val="00352837"/>
    <w:rsid w:val="003734CC"/>
    <w:rsid w:val="00383DE4"/>
    <w:rsid w:val="00391A9B"/>
    <w:rsid w:val="003942AE"/>
    <w:rsid w:val="00394FB6"/>
    <w:rsid w:val="00396CA5"/>
    <w:rsid w:val="003B21B4"/>
    <w:rsid w:val="003D1ECA"/>
    <w:rsid w:val="003E5ACC"/>
    <w:rsid w:val="00401AB6"/>
    <w:rsid w:val="004129AD"/>
    <w:rsid w:val="004149D5"/>
    <w:rsid w:val="004159F4"/>
    <w:rsid w:val="00425C56"/>
    <w:rsid w:val="00427112"/>
    <w:rsid w:val="00443046"/>
    <w:rsid w:val="004502F5"/>
    <w:rsid w:val="00451BBC"/>
    <w:rsid w:val="00453A83"/>
    <w:rsid w:val="00477C9C"/>
    <w:rsid w:val="00480E04"/>
    <w:rsid w:val="004873B3"/>
    <w:rsid w:val="00490A57"/>
    <w:rsid w:val="00493523"/>
    <w:rsid w:val="00495DF6"/>
    <w:rsid w:val="004963FB"/>
    <w:rsid w:val="004A1C41"/>
    <w:rsid w:val="004A7324"/>
    <w:rsid w:val="004B261B"/>
    <w:rsid w:val="004B5BAF"/>
    <w:rsid w:val="004C07B8"/>
    <w:rsid w:val="004C1F4E"/>
    <w:rsid w:val="004C39FA"/>
    <w:rsid w:val="004C4F44"/>
    <w:rsid w:val="004D62BB"/>
    <w:rsid w:val="004E197F"/>
    <w:rsid w:val="004F3CA1"/>
    <w:rsid w:val="004F596E"/>
    <w:rsid w:val="004F6CDC"/>
    <w:rsid w:val="004F7EF6"/>
    <w:rsid w:val="00502F2E"/>
    <w:rsid w:val="00505244"/>
    <w:rsid w:val="0050725F"/>
    <w:rsid w:val="00510BD2"/>
    <w:rsid w:val="00520C0C"/>
    <w:rsid w:val="00521596"/>
    <w:rsid w:val="0053155A"/>
    <w:rsid w:val="00546F0A"/>
    <w:rsid w:val="00552C52"/>
    <w:rsid w:val="005618CD"/>
    <w:rsid w:val="0056471C"/>
    <w:rsid w:val="00564FD8"/>
    <w:rsid w:val="0056768D"/>
    <w:rsid w:val="0057189D"/>
    <w:rsid w:val="00574A6C"/>
    <w:rsid w:val="005808C6"/>
    <w:rsid w:val="0058567C"/>
    <w:rsid w:val="00585826"/>
    <w:rsid w:val="00586495"/>
    <w:rsid w:val="005A232C"/>
    <w:rsid w:val="005A3F8E"/>
    <w:rsid w:val="005A7CDF"/>
    <w:rsid w:val="005B1548"/>
    <w:rsid w:val="005B6573"/>
    <w:rsid w:val="005C45AF"/>
    <w:rsid w:val="005C47D6"/>
    <w:rsid w:val="005E1522"/>
    <w:rsid w:val="005E225E"/>
    <w:rsid w:val="005E3612"/>
    <w:rsid w:val="00601490"/>
    <w:rsid w:val="00602C86"/>
    <w:rsid w:val="006138B7"/>
    <w:rsid w:val="00617B8E"/>
    <w:rsid w:val="00623769"/>
    <w:rsid w:val="00624720"/>
    <w:rsid w:val="00631129"/>
    <w:rsid w:val="00635963"/>
    <w:rsid w:val="00641C08"/>
    <w:rsid w:val="00653FD4"/>
    <w:rsid w:val="00670B93"/>
    <w:rsid w:val="006728B1"/>
    <w:rsid w:val="00683F79"/>
    <w:rsid w:val="00690E26"/>
    <w:rsid w:val="00697F7B"/>
    <w:rsid w:val="006A4437"/>
    <w:rsid w:val="006A736F"/>
    <w:rsid w:val="006B7BBE"/>
    <w:rsid w:val="006C0791"/>
    <w:rsid w:val="006C68B8"/>
    <w:rsid w:val="006D2CDB"/>
    <w:rsid w:val="006D6B41"/>
    <w:rsid w:val="006D75F7"/>
    <w:rsid w:val="006F0CAD"/>
    <w:rsid w:val="006F0E35"/>
    <w:rsid w:val="006F215F"/>
    <w:rsid w:val="00700FEF"/>
    <w:rsid w:val="00714F19"/>
    <w:rsid w:val="007428D6"/>
    <w:rsid w:val="00756B60"/>
    <w:rsid w:val="00761619"/>
    <w:rsid w:val="0077241C"/>
    <w:rsid w:val="007929FF"/>
    <w:rsid w:val="007B2FDB"/>
    <w:rsid w:val="007D426D"/>
    <w:rsid w:val="007E030E"/>
    <w:rsid w:val="007E130F"/>
    <w:rsid w:val="007E182D"/>
    <w:rsid w:val="007E4467"/>
    <w:rsid w:val="007E571E"/>
    <w:rsid w:val="007F28D0"/>
    <w:rsid w:val="007F2F96"/>
    <w:rsid w:val="008031F1"/>
    <w:rsid w:val="008032AC"/>
    <w:rsid w:val="00804041"/>
    <w:rsid w:val="00805F11"/>
    <w:rsid w:val="00815318"/>
    <w:rsid w:val="008153C4"/>
    <w:rsid w:val="00830420"/>
    <w:rsid w:val="00835C2A"/>
    <w:rsid w:val="00871D84"/>
    <w:rsid w:val="008B5C95"/>
    <w:rsid w:val="008C39CC"/>
    <w:rsid w:val="008C4DA1"/>
    <w:rsid w:val="008C53D7"/>
    <w:rsid w:val="008C66B0"/>
    <w:rsid w:val="008D2913"/>
    <w:rsid w:val="008F035A"/>
    <w:rsid w:val="008F078B"/>
    <w:rsid w:val="008F3040"/>
    <w:rsid w:val="00904468"/>
    <w:rsid w:val="00907C5F"/>
    <w:rsid w:val="00912AA5"/>
    <w:rsid w:val="00922CF7"/>
    <w:rsid w:val="00922F01"/>
    <w:rsid w:val="00927AE8"/>
    <w:rsid w:val="00935F7A"/>
    <w:rsid w:val="00941C80"/>
    <w:rsid w:val="00944919"/>
    <w:rsid w:val="009603C8"/>
    <w:rsid w:val="00960C7F"/>
    <w:rsid w:val="00961857"/>
    <w:rsid w:val="00974ED3"/>
    <w:rsid w:val="00975550"/>
    <w:rsid w:val="00976FD5"/>
    <w:rsid w:val="00984DAD"/>
    <w:rsid w:val="009A6CFC"/>
    <w:rsid w:val="009B059A"/>
    <w:rsid w:val="009C4179"/>
    <w:rsid w:val="009C7BDC"/>
    <w:rsid w:val="009E2D93"/>
    <w:rsid w:val="009E3E8A"/>
    <w:rsid w:val="009F537A"/>
    <w:rsid w:val="009F714B"/>
    <w:rsid w:val="00A0490E"/>
    <w:rsid w:val="00A14804"/>
    <w:rsid w:val="00A2005D"/>
    <w:rsid w:val="00A34C6E"/>
    <w:rsid w:val="00A44284"/>
    <w:rsid w:val="00A462F6"/>
    <w:rsid w:val="00A55D3C"/>
    <w:rsid w:val="00A672D2"/>
    <w:rsid w:val="00A77532"/>
    <w:rsid w:val="00A77D85"/>
    <w:rsid w:val="00A806DF"/>
    <w:rsid w:val="00A861AA"/>
    <w:rsid w:val="00A8631E"/>
    <w:rsid w:val="00A86C08"/>
    <w:rsid w:val="00A9317A"/>
    <w:rsid w:val="00AA0960"/>
    <w:rsid w:val="00AA61BD"/>
    <w:rsid w:val="00AB4E7B"/>
    <w:rsid w:val="00AF3E18"/>
    <w:rsid w:val="00B056D7"/>
    <w:rsid w:val="00B10347"/>
    <w:rsid w:val="00B2286E"/>
    <w:rsid w:val="00B37AF5"/>
    <w:rsid w:val="00B63D46"/>
    <w:rsid w:val="00B72F6F"/>
    <w:rsid w:val="00B7782F"/>
    <w:rsid w:val="00B81913"/>
    <w:rsid w:val="00B9499E"/>
    <w:rsid w:val="00BA4CD2"/>
    <w:rsid w:val="00BC1DF1"/>
    <w:rsid w:val="00BC2979"/>
    <w:rsid w:val="00BC4B84"/>
    <w:rsid w:val="00BC74FF"/>
    <w:rsid w:val="00BD03BE"/>
    <w:rsid w:val="00BD1A27"/>
    <w:rsid w:val="00BE424B"/>
    <w:rsid w:val="00BF0D51"/>
    <w:rsid w:val="00C00913"/>
    <w:rsid w:val="00C07CF2"/>
    <w:rsid w:val="00C26A2F"/>
    <w:rsid w:val="00C42391"/>
    <w:rsid w:val="00C44F59"/>
    <w:rsid w:val="00C50617"/>
    <w:rsid w:val="00C53C13"/>
    <w:rsid w:val="00C552CF"/>
    <w:rsid w:val="00C56B64"/>
    <w:rsid w:val="00C81775"/>
    <w:rsid w:val="00C82B10"/>
    <w:rsid w:val="00C90799"/>
    <w:rsid w:val="00C92E51"/>
    <w:rsid w:val="00C93BF5"/>
    <w:rsid w:val="00C93C22"/>
    <w:rsid w:val="00CA1B67"/>
    <w:rsid w:val="00CB1717"/>
    <w:rsid w:val="00CC0798"/>
    <w:rsid w:val="00CD41F2"/>
    <w:rsid w:val="00CD61AB"/>
    <w:rsid w:val="00CE01C7"/>
    <w:rsid w:val="00CE1A47"/>
    <w:rsid w:val="00CE1D93"/>
    <w:rsid w:val="00CE5B1E"/>
    <w:rsid w:val="00CE716E"/>
    <w:rsid w:val="00CF428D"/>
    <w:rsid w:val="00CF7E46"/>
    <w:rsid w:val="00D0006F"/>
    <w:rsid w:val="00D10AB5"/>
    <w:rsid w:val="00D11627"/>
    <w:rsid w:val="00D12835"/>
    <w:rsid w:val="00D15984"/>
    <w:rsid w:val="00D230A5"/>
    <w:rsid w:val="00D2474B"/>
    <w:rsid w:val="00D25172"/>
    <w:rsid w:val="00D31EA8"/>
    <w:rsid w:val="00D54A32"/>
    <w:rsid w:val="00D7508A"/>
    <w:rsid w:val="00D80801"/>
    <w:rsid w:val="00D81FE7"/>
    <w:rsid w:val="00D83701"/>
    <w:rsid w:val="00D8585F"/>
    <w:rsid w:val="00D91129"/>
    <w:rsid w:val="00DA0E00"/>
    <w:rsid w:val="00DA3C13"/>
    <w:rsid w:val="00DB6DD5"/>
    <w:rsid w:val="00DC2AC9"/>
    <w:rsid w:val="00DC58ED"/>
    <w:rsid w:val="00DC7A22"/>
    <w:rsid w:val="00DC7A92"/>
    <w:rsid w:val="00DD09EB"/>
    <w:rsid w:val="00DD12B9"/>
    <w:rsid w:val="00DD36F0"/>
    <w:rsid w:val="00DE0718"/>
    <w:rsid w:val="00DE2F98"/>
    <w:rsid w:val="00DF0C2F"/>
    <w:rsid w:val="00DF3A19"/>
    <w:rsid w:val="00DF444B"/>
    <w:rsid w:val="00E02990"/>
    <w:rsid w:val="00E13A56"/>
    <w:rsid w:val="00E179AB"/>
    <w:rsid w:val="00E23FCC"/>
    <w:rsid w:val="00E47710"/>
    <w:rsid w:val="00E6059D"/>
    <w:rsid w:val="00E6201C"/>
    <w:rsid w:val="00E64260"/>
    <w:rsid w:val="00E646DC"/>
    <w:rsid w:val="00E6470D"/>
    <w:rsid w:val="00E67962"/>
    <w:rsid w:val="00E75970"/>
    <w:rsid w:val="00E82019"/>
    <w:rsid w:val="00E83626"/>
    <w:rsid w:val="00E92A4D"/>
    <w:rsid w:val="00E97CA2"/>
    <w:rsid w:val="00EA0D86"/>
    <w:rsid w:val="00EA3746"/>
    <w:rsid w:val="00EB3C56"/>
    <w:rsid w:val="00EE1399"/>
    <w:rsid w:val="00EF034F"/>
    <w:rsid w:val="00F02C87"/>
    <w:rsid w:val="00F03896"/>
    <w:rsid w:val="00F039ED"/>
    <w:rsid w:val="00F12CD2"/>
    <w:rsid w:val="00F16391"/>
    <w:rsid w:val="00F30AB7"/>
    <w:rsid w:val="00F3710C"/>
    <w:rsid w:val="00F40F2C"/>
    <w:rsid w:val="00F50135"/>
    <w:rsid w:val="00F578F2"/>
    <w:rsid w:val="00F652B1"/>
    <w:rsid w:val="00F77F84"/>
    <w:rsid w:val="00F81026"/>
    <w:rsid w:val="00F81683"/>
    <w:rsid w:val="00F817B8"/>
    <w:rsid w:val="00F96E3B"/>
    <w:rsid w:val="00FA1E95"/>
    <w:rsid w:val="00FB227E"/>
    <w:rsid w:val="00FB2F36"/>
    <w:rsid w:val="00FC074C"/>
    <w:rsid w:val="00FC4D35"/>
    <w:rsid w:val="00FC52AD"/>
    <w:rsid w:val="00FE30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25172"/>
    <w:rPr>
      <w:sz w:val="24"/>
      <w:szCs w:val="24"/>
    </w:rPr>
  </w:style>
  <w:style w:type="paragraph" w:styleId="Heading1">
    <w:name w:val="heading 1"/>
    <w:basedOn w:val="Normal"/>
    <w:next w:val="Normal"/>
    <w:qFormat/>
    <w:rsid w:val="002571E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6C0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86C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6C08"/>
  </w:style>
  <w:style w:type="table" w:styleId="TableGrid">
    <w:name w:val="Table Grid"/>
    <w:basedOn w:val="TableNormal"/>
    <w:rsid w:val="004E19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3A2"/>
    <w:rPr>
      <w:color w:val="808080"/>
    </w:rPr>
  </w:style>
  <w:style w:type="paragraph" w:styleId="BalloonText">
    <w:name w:val="Balloon Text"/>
    <w:basedOn w:val="Normal"/>
    <w:link w:val="BalloonTextChar"/>
    <w:rsid w:val="001413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413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7A2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IN"/>
    </w:rPr>
  </w:style>
  <w:style w:type="character" w:customStyle="1" w:styleId="FooterChar">
    <w:name w:val="Footer Char"/>
    <w:basedOn w:val="DefaultParagraphFont"/>
    <w:link w:val="Footer"/>
    <w:uiPriority w:val="99"/>
    <w:rsid w:val="0097555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1</Pages>
  <Words>397</Words>
  <Characters>226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</vt:lpstr>
    </vt:vector>
  </TitlesOfParts>
  <Company>institute</Company>
  <LinksUpToDate>false</LinksUpToDate>
  <CharactersWithSpaces>2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</dc:title>
  <dc:subject/>
  <dc:creator>autoexam</dc:creator>
  <cp:keywords/>
  <dc:description/>
  <cp:lastModifiedBy>conoffice</cp:lastModifiedBy>
  <cp:revision>115</cp:revision>
  <cp:lastPrinted>2016-03-30T09:38:00Z</cp:lastPrinted>
  <dcterms:created xsi:type="dcterms:W3CDTF">2013-04-10T09:04:00Z</dcterms:created>
  <dcterms:modified xsi:type="dcterms:W3CDTF">2016-06-21T04:41:00Z</dcterms:modified>
</cp:coreProperties>
</file>